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0BCF63EF" w14:textId="77777777" w:rsidR="00754A40" w:rsidRPr="00A93327" w:rsidRDefault="00754A40" w:rsidP="00754A40">
      <w:pPr>
        <w:jc w:val="center"/>
        <w:rPr>
          <w:b/>
          <w:caps/>
          <w:sz w:val="20"/>
          <w:szCs w:val="20"/>
        </w:rPr>
      </w:pPr>
    </w:p>
    <w:p w14:paraId="2E3990A8" w14:textId="77777777" w:rsidR="00754A40" w:rsidRPr="00A93327" w:rsidRDefault="00A349E7" w:rsidP="00754A40">
      <w:pPr>
        <w:jc w:val="center"/>
        <w:rPr>
          <w:b/>
          <w:caps/>
          <w:sz w:val="22"/>
          <w:szCs w:val="22"/>
        </w:rPr>
      </w:pPr>
      <w:r w:rsidRPr="00A93327">
        <w:rPr>
          <w:b/>
          <w:caps/>
          <w:sz w:val="22"/>
          <w:szCs w:val="22"/>
        </w:rPr>
        <w:t>USP/ESALQ</w:t>
      </w:r>
    </w:p>
    <w:p w14:paraId="716F45C9" w14:textId="77777777" w:rsidR="00754A40" w:rsidRPr="00A93327" w:rsidRDefault="00754A40" w:rsidP="00754A40">
      <w:pPr>
        <w:jc w:val="center"/>
        <w:rPr>
          <w:b/>
          <w:caps/>
          <w:sz w:val="22"/>
          <w:szCs w:val="22"/>
        </w:rPr>
      </w:pPr>
      <w:r w:rsidRPr="00A93327">
        <w:rPr>
          <w:b/>
          <w:caps/>
          <w:sz w:val="22"/>
          <w:szCs w:val="22"/>
        </w:rPr>
        <w:t xml:space="preserve">Departamento de </w:t>
      </w:r>
      <w:r w:rsidR="00A349E7" w:rsidRPr="00A93327">
        <w:rPr>
          <w:b/>
          <w:caps/>
          <w:sz w:val="22"/>
          <w:szCs w:val="22"/>
        </w:rPr>
        <w:t>GENÉTICA</w:t>
      </w:r>
      <w:r w:rsidRPr="00A93327">
        <w:rPr>
          <w:b/>
          <w:caps/>
          <w:sz w:val="22"/>
          <w:szCs w:val="22"/>
        </w:rPr>
        <w:t xml:space="preserve"> </w:t>
      </w:r>
    </w:p>
    <w:p w14:paraId="54D5182B" w14:textId="77777777" w:rsidR="00754A40" w:rsidRPr="00A93327" w:rsidRDefault="00A349E7" w:rsidP="00754A40">
      <w:pPr>
        <w:jc w:val="center"/>
        <w:rPr>
          <w:b/>
          <w:sz w:val="22"/>
          <w:szCs w:val="22"/>
        </w:rPr>
      </w:pPr>
      <w:r w:rsidRPr="00A93327">
        <w:rPr>
          <w:b/>
          <w:sz w:val="22"/>
          <w:szCs w:val="22"/>
        </w:rPr>
        <w:t>LGN0313</w:t>
      </w:r>
      <w:r w:rsidR="00754A40" w:rsidRPr="00A93327">
        <w:rPr>
          <w:b/>
          <w:sz w:val="22"/>
          <w:szCs w:val="22"/>
        </w:rPr>
        <w:t xml:space="preserve"> – Melhoramento </w:t>
      </w:r>
      <w:r w:rsidRPr="00A93327">
        <w:rPr>
          <w:b/>
          <w:sz w:val="22"/>
          <w:szCs w:val="22"/>
        </w:rPr>
        <w:t>Genético</w:t>
      </w:r>
    </w:p>
    <w:p w14:paraId="0E0D160C" w14:textId="77777777" w:rsidR="00CB3D5C" w:rsidRPr="00A93327" w:rsidRDefault="00CB3D5C" w:rsidP="00CB3D5C">
      <w:pPr>
        <w:pStyle w:val="FONTES"/>
        <w:spacing w:after="80"/>
        <w:ind w:left="567"/>
        <w:jc w:val="center"/>
        <w:rPr>
          <w:rFonts w:ascii="Times New Roman" w:hAnsi="Times New Roman"/>
          <w:b/>
          <w:spacing w:val="-4"/>
          <w:szCs w:val="22"/>
        </w:rPr>
      </w:pPr>
    </w:p>
    <w:p w14:paraId="27137778" w14:textId="77777777" w:rsidR="00754A40" w:rsidRPr="00A93327" w:rsidRDefault="00CB3D5C" w:rsidP="00CB3D5C">
      <w:pPr>
        <w:pStyle w:val="FONTES"/>
        <w:spacing w:after="80"/>
        <w:ind w:left="567"/>
        <w:jc w:val="center"/>
        <w:rPr>
          <w:rFonts w:ascii="Times New Roman" w:hAnsi="Times New Roman"/>
          <w:b/>
          <w:spacing w:val="-4"/>
          <w:szCs w:val="22"/>
        </w:rPr>
      </w:pPr>
      <w:r w:rsidRPr="00A93327">
        <w:rPr>
          <w:rFonts w:ascii="Times New Roman" w:hAnsi="Times New Roman"/>
          <w:b/>
          <w:spacing w:val="-4"/>
          <w:szCs w:val="22"/>
        </w:rPr>
        <w:t xml:space="preserve">Aula prática </w:t>
      </w:r>
      <w:r w:rsidR="0006002A">
        <w:rPr>
          <w:rFonts w:ascii="Times New Roman" w:hAnsi="Times New Roman"/>
          <w:b/>
          <w:spacing w:val="-4"/>
          <w:szCs w:val="22"/>
        </w:rPr>
        <w:t xml:space="preserve">9 </w:t>
      </w:r>
      <w:r w:rsidRPr="00A93327">
        <w:rPr>
          <w:rFonts w:ascii="Times New Roman" w:hAnsi="Times New Roman"/>
          <w:b/>
          <w:spacing w:val="-4"/>
          <w:szCs w:val="22"/>
        </w:rPr>
        <w:t xml:space="preserve">– </w:t>
      </w:r>
      <w:r w:rsidR="0006002A">
        <w:rPr>
          <w:rFonts w:ascii="Times New Roman" w:hAnsi="Times New Roman"/>
          <w:b/>
          <w:spacing w:val="-4"/>
          <w:szCs w:val="22"/>
        </w:rPr>
        <w:t xml:space="preserve">Teste de </w:t>
      </w:r>
      <w:r w:rsidR="008E39A5">
        <w:rPr>
          <w:rFonts w:ascii="Times New Roman" w:hAnsi="Times New Roman"/>
          <w:b/>
          <w:spacing w:val="-4"/>
          <w:szCs w:val="22"/>
        </w:rPr>
        <w:t xml:space="preserve">comparação de </w:t>
      </w:r>
      <w:r w:rsidR="0006002A">
        <w:rPr>
          <w:rFonts w:ascii="Times New Roman" w:hAnsi="Times New Roman"/>
          <w:b/>
          <w:spacing w:val="-4"/>
          <w:szCs w:val="22"/>
        </w:rPr>
        <w:t>média</w:t>
      </w:r>
      <w:r w:rsidR="008E39A5">
        <w:rPr>
          <w:rFonts w:ascii="Times New Roman" w:hAnsi="Times New Roman"/>
          <w:b/>
          <w:spacing w:val="-4"/>
          <w:szCs w:val="22"/>
        </w:rPr>
        <w:t>s</w:t>
      </w:r>
      <w:r w:rsidRPr="00A93327">
        <w:rPr>
          <w:rFonts w:ascii="Times New Roman" w:hAnsi="Times New Roman"/>
          <w:b/>
          <w:spacing w:val="-4"/>
          <w:szCs w:val="22"/>
        </w:rPr>
        <w:t xml:space="preserve"> e ganhos com a seleção</w:t>
      </w:r>
    </w:p>
    <w:p w14:paraId="30DAF768" w14:textId="77777777" w:rsidR="006D23DB" w:rsidRDefault="006D23DB" w:rsidP="000C0FFB">
      <w:pPr>
        <w:pStyle w:val="FONTES"/>
        <w:spacing w:after="80"/>
        <w:rPr>
          <w:rFonts w:ascii="Times New Roman" w:hAnsi="Times New Roman"/>
          <w:spacing w:val="-4"/>
          <w:szCs w:val="22"/>
        </w:rPr>
      </w:pPr>
    </w:p>
    <w:tbl>
      <w:tblPr>
        <w:tblW w:w="6176" w:type="dxa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84"/>
        <w:gridCol w:w="1134"/>
        <w:gridCol w:w="900"/>
        <w:gridCol w:w="1202"/>
        <w:gridCol w:w="1156"/>
      </w:tblGrid>
      <w:tr w:rsidR="00834979" w:rsidRPr="00A93327" w14:paraId="33B6F347" w14:textId="77777777" w:rsidTr="00F96ED4">
        <w:trPr>
          <w:jc w:val="center"/>
        </w:trPr>
        <w:tc>
          <w:tcPr>
            <w:tcW w:w="1784" w:type="dxa"/>
            <w:tcBorders>
              <w:top w:val="single" w:sz="6" w:space="0" w:color="auto"/>
              <w:bottom w:val="single" w:sz="6" w:space="0" w:color="auto"/>
            </w:tcBorders>
          </w:tcPr>
          <w:p w14:paraId="5B522F31" w14:textId="77777777" w:rsidR="00834979" w:rsidRPr="00A93327" w:rsidRDefault="00834979" w:rsidP="006D23DB">
            <w:pPr>
              <w:spacing w:line="320" w:lineRule="exact"/>
              <w:jc w:val="both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FV</w:t>
            </w: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</w:tcPr>
          <w:p w14:paraId="7AE93F8B" w14:textId="77777777"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GL</w:t>
            </w:r>
          </w:p>
        </w:tc>
        <w:tc>
          <w:tcPr>
            <w:tcW w:w="900" w:type="dxa"/>
            <w:tcBorders>
              <w:top w:val="single" w:sz="6" w:space="0" w:color="auto"/>
              <w:bottom w:val="single" w:sz="6" w:space="0" w:color="auto"/>
            </w:tcBorders>
          </w:tcPr>
          <w:p w14:paraId="6137A20B" w14:textId="77777777"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QM</w:t>
            </w:r>
          </w:p>
        </w:tc>
        <w:tc>
          <w:tcPr>
            <w:tcW w:w="1202" w:type="dxa"/>
            <w:tcBorders>
              <w:top w:val="single" w:sz="6" w:space="0" w:color="auto"/>
              <w:bottom w:val="single" w:sz="6" w:space="0" w:color="auto"/>
            </w:tcBorders>
          </w:tcPr>
          <w:p w14:paraId="2E50653A" w14:textId="77777777"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Teste F</w:t>
            </w:r>
          </w:p>
        </w:tc>
        <w:tc>
          <w:tcPr>
            <w:tcW w:w="1156" w:type="dxa"/>
            <w:tcBorders>
              <w:top w:val="single" w:sz="6" w:space="0" w:color="auto"/>
              <w:bottom w:val="single" w:sz="6" w:space="0" w:color="auto"/>
            </w:tcBorders>
          </w:tcPr>
          <w:p w14:paraId="5D4824C1" w14:textId="77777777"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E (QM)</w:t>
            </w:r>
          </w:p>
        </w:tc>
      </w:tr>
      <w:tr w:rsidR="00834979" w:rsidRPr="00A93327" w14:paraId="76EE4547" w14:textId="77777777" w:rsidTr="00F96ED4">
        <w:trPr>
          <w:jc w:val="center"/>
        </w:trPr>
        <w:tc>
          <w:tcPr>
            <w:tcW w:w="1784" w:type="dxa"/>
          </w:tcPr>
          <w:p w14:paraId="0C9FCB9B" w14:textId="77777777" w:rsidR="00834979" w:rsidRPr="00A93327" w:rsidRDefault="00834979" w:rsidP="00EC76B1">
            <w:pPr>
              <w:spacing w:line="320" w:lineRule="exact"/>
              <w:jc w:val="both"/>
              <w:rPr>
                <w:sz w:val="22"/>
                <w:szCs w:val="22"/>
                <w:lang w:val="es-ES_tradnl"/>
              </w:rPr>
            </w:pPr>
            <w:r w:rsidRPr="00A93327">
              <w:rPr>
                <w:sz w:val="22"/>
                <w:szCs w:val="22"/>
                <w:lang w:val="es-ES_tradnl"/>
              </w:rPr>
              <w:t>Blocos</w:t>
            </w:r>
          </w:p>
        </w:tc>
        <w:tc>
          <w:tcPr>
            <w:tcW w:w="1134" w:type="dxa"/>
          </w:tcPr>
          <w:p w14:paraId="6952A07E" w14:textId="77777777" w:rsidR="00834979" w:rsidRPr="00A93327" w:rsidRDefault="00595E45" w:rsidP="00905AAF">
            <w:pPr>
              <w:spacing w:line="320" w:lineRule="exact"/>
              <w:jc w:val="center"/>
              <w:rPr>
                <w:sz w:val="22"/>
                <w:szCs w:val="22"/>
                <w:lang w:val="es-ES_tradnl"/>
              </w:rPr>
            </w:pPr>
            <w:r>
              <w:rPr>
                <w:sz w:val="22"/>
                <w:szCs w:val="22"/>
                <w:lang w:val="es-ES_tradnl"/>
              </w:rPr>
              <w:t>3</w:t>
            </w:r>
          </w:p>
        </w:tc>
        <w:tc>
          <w:tcPr>
            <w:tcW w:w="900" w:type="dxa"/>
          </w:tcPr>
          <w:p w14:paraId="21E401E7" w14:textId="77777777"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-</w:t>
            </w:r>
          </w:p>
        </w:tc>
        <w:tc>
          <w:tcPr>
            <w:tcW w:w="1202" w:type="dxa"/>
          </w:tcPr>
          <w:p w14:paraId="4329C59F" w14:textId="77777777" w:rsidR="00834979" w:rsidRPr="00A93327" w:rsidRDefault="00C76C85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-</w:t>
            </w:r>
          </w:p>
        </w:tc>
        <w:tc>
          <w:tcPr>
            <w:tcW w:w="1156" w:type="dxa"/>
          </w:tcPr>
          <w:p w14:paraId="348F4246" w14:textId="77777777"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-</w:t>
            </w:r>
          </w:p>
        </w:tc>
      </w:tr>
      <w:tr w:rsidR="00834979" w:rsidRPr="00A93327" w14:paraId="4043A983" w14:textId="77777777" w:rsidTr="00F96ED4">
        <w:trPr>
          <w:jc w:val="center"/>
        </w:trPr>
        <w:tc>
          <w:tcPr>
            <w:tcW w:w="1784" w:type="dxa"/>
          </w:tcPr>
          <w:p w14:paraId="2DE4AA6F" w14:textId="77777777" w:rsidR="00834979" w:rsidRPr="00A93327" w:rsidRDefault="006D23DB" w:rsidP="00EC76B1">
            <w:pPr>
              <w:spacing w:line="320" w:lineRule="exact"/>
              <w:jc w:val="both"/>
              <w:rPr>
                <w:sz w:val="22"/>
                <w:szCs w:val="22"/>
                <w:lang w:val="es-ES_tradnl"/>
              </w:rPr>
            </w:pPr>
            <w:r>
              <w:rPr>
                <w:sz w:val="22"/>
                <w:szCs w:val="22"/>
                <w:lang w:val="es-ES_tradnl"/>
              </w:rPr>
              <w:t>HIbridos</w:t>
            </w:r>
          </w:p>
        </w:tc>
        <w:tc>
          <w:tcPr>
            <w:tcW w:w="1134" w:type="dxa"/>
          </w:tcPr>
          <w:p w14:paraId="386B1EB2" w14:textId="77777777" w:rsidR="00834979" w:rsidRPr="00A93327" w:rsidRDefault="006D23DB" w:rsidP="000C70D9">
            <w:pPr>
              <w:spacing w:line="320" w:lineRule="exact"/>
              <w:jc w:val="center"/>
              <w:rPr>
                <w:sz w:val="22"/>
                <w:szCs w:val="22"/>
                <w:lang w:val="es-ES_tradnl"/>
              </w:rPr>
            </w:pPr>
            <w:r>
              <w:rPr>
                <w:sz w:val="22"/>
                <w:szCs w:val="22"/>
                <w:lang w:val="es-ES_tradnl"/>
              </w:rPr>
              <w:t>4</w:t>
            </w:r>
          </w:p>
        </w:tc>
        <w:tc>
          <w:tcPr>
            <w:tcW w:w="900" w:type="dxa"/>
          </w:tcPr>
          <w:p w14:paraId="00855940" w14:textId="77777777" w:rsidR="00834979" w:rsidRPr="00A93327" w:rsidRDefault="00834979" w:rsidP="006D23DB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202" w:type="dxa"/>
          </w:tcPr>
          <w:p w14:paraId="16BDA3C6" w14:textId="77777777" w:rsidR="00834979" w:rsidRPr="00A93327" w:rsidRDefault="00834979" w:rsidP="000C70D9">
            <w:pPr>
              <w:spacing w:line="320" w:lineRule="exact"/>
              <w:jc w:val="center"/>
              <w:rPr>
                <w:position w:val="-12"/>
                <w:sz w:val="22"/>
                <w:szCs w:val="22"/>
              </w:rPr>
            </w:pPr>
          </w:p>
        </w:tc>
        <w:tc>
          <w:tcPr>
            <w:tcW w:w="1156" w:type="dxa"/>
          </w:tcPr>
          <w:p w14:paraId="0440AD44" w14:textId="77777777"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position w:val="-12"/>
                <w:sz w:val="22"/>
                <w:szCs w:val="22"/>
              </w:rPr>
              <w:object w:dxaOrig="320" w:dyaOrig="360" w14:anchorId="1FBB7F7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pt;height:18pt" o:ole="">
                  <v:imagedata r:id="rId5" o:title=""/>
                </v:shape>
                <o:OLEObject Type="Embed" ProgID="Equation.2" ShapeID="_x0000_i1025" DrawAspect="Content" ObjectID="_1589722025" r:id="rId6"/>
              </w:object>
            </w:r>
            <w:r w:rsidRPr="00A93327">
              <w:rPr>
                <w:sz w:val="22"/>
                <w:szCs w:val="22"/>
              </w:rPr>
              <w:t xml:space="preserve"> + </w:t>
            </w:r>
            <w:r w:rsidRPr="00A93327">
              <w:rPr>
                <w:position w:val="-14"/>
                <w:sz w:val="22"/>
                <w:szCs w:val="22"/>
              </w:rPr>
              <w:object w:dxaOrig="380" w:dyaOrig="400" w14:anchorId="7716C9DB">
                <v:shape id="_x0000_i1026" type="#_x0000_t75" style="width:19pt;height:20pt" o:ole="">
                  <v:imagedata r:id="rId7" o:title=""/>
                </v:shape>
                <o:OLEObject Type="Embed" ProgID="Equation.3" ShapeID="_x0000_i1026" DrawAspect="Content" ObjectID="_1589722026" r:id="rId8"/>
              </w:object>
            </w:r>
          </w:p>
        </w:tc>
      </w:tr>
      <w:tr w:rsidR="00834979" w:rsidRPr="00A93327" w14:paraId="3B92CDA8" w14:textId="77777777" w:rsidTr="00EC76B1">
        <w:trPr>
          <w:trHeight w:val="335"/>
          <w:jc w:val="center"/>
        </w:trPr>
        <w:tc>
          <w:tcPr>
            <w:tcW w:w="1784" w:type="dxa"/>
            <w:tcBorders>
              <w:bottom w:val="single" w:sz="4" w:space="0" w:color="auto"/>
            </w:tcBorders>
          </w:tcPr>
          <w:p w14:paraId="7ECAD154" w14:textId="77777777" w:rsidR="00834979" w:rsidRPr="00A93327" w:rsidRDefault="00834979" w:rsidP="00C426D4">
            <w:pPr>
              <w:spacing w:line="320" w:lineRule="exact"/>
              <w:jc w:val="both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Resíduo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45CD77A8" w14:textId="77777777" w:rsidR="00834979" w:rsidRPr="00A93327" w:rsidRDefault="00595E45" w:rsidP="000C70D9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7674307C" w14:textId="77777777" w:rsidR="00834979" w:rsidRPr="00A93327" w:rsidRDefault="00834979" w:rsidP="006D23DB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202" w:type="dxa"/>
            <w:tcBorders>
              <w:bottom w:val="single" w:sz="4" w:space="0" w:color="auto"/>
            </w:tcBorders>
          </w:tcPr>
          <w:p w14:paraId="6274F7AF" w14:textId="77777777" w:rsidR="00834979" w:rsidRPr="00A93327" w:rsidRDefault="00834979" w:rsidP="00905AAF">
            <w:pPr>
              <w:spacing w:line="320" w:lineRule="exact"/>
              <w:jc w:val="center"/>
              <w:rPr>
                <w:position w:val="-12"/>
                <w:sz w:val="22"/>
                <w:szCs w:val="22"/>
              </w:rPr>
            </w:pPr>
          </w:p>
        </w:tc>
        <w:tc>
          <w:tcPr>
            <w:tcW w:w="1156" w:type="dxa"/>
            <w:tcBorders>
              <w:bottom w:val="single" w:sz="4" w:space="0" w:color="auto"/>
            </w:tcBorders>
          </w:tcPr>
          <w:p w14:paraId="3C4EF17B" w14:textId="77777777"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position w:val="-12"/>
                <w:sz w:val="22"/>
                <w:szCs w:val="22"/>
              </w:rPr>
              <w:object w:dxaOrig="320" w:dyaOrig="360" w14:anchorId="404AC288">
                <v:shape id="_x0000_i1027" type="#_x0000_t75" style="width:16pt;height:18pt" o:ole="">
                  <v:imagedata r:id="rId5" o:title=""/>
                </v:shape>
                <o:OLEObject Type="Embed" ProgID="Equation.2" ShapeID="_x0000_i1027" DrawAspect="Content" ObjectID="_1589722027" r:id="rId9"/>
              </w:object>
            </w:r>
          </w:p>
        </w:tc>
      </w:tr>
      <w:tr w:rsidR="00F96ED4" w:rsidRPr="00A93327" w14:paraId="05C1F21E" w14:textId="77777777" w:rsidTr="00F96ED4">
        <w:trPr>
          <w:jc w:val="center"/>
        </w:trPr>
        <w:tc>
          <w:tcPr>
            <w:tcW w:w="1784" w:type="dxa"/>
            <w:tcBorders>
              <w:top w:val="single" w:sz="4" w:space="0" w:color="auto"/>
              <w:bottom w:val="single" w:sz="6" w:space="0" w:color="auto"/>
            </w:tcBorders>
          </w:tcPr>
          <w:p w14:paraId="09E874EF" w14:textId="77777777" w:rsidR="00F96ED4" w:rsidRPr="00A93327" w:rsidRDefault="00F96ED4" w:rsidP="00FE1975">
            <w:pPr>
              <w:spacing w:line="320" w:lineRule="exact"/>
              <w:jc w:val="both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Total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6" w:space="0" w:color="auto"/>
            </w:tcBorders>
          </w:tcPr>
          <w:p w14:paraId="35DAB291" w14:textId="77777777" w:rsidR="00F96ED4" w:rsidRPr="00A93327" w:rsidRDefault="006D23DB" w:rsidP="00595E45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595E45">
              <w:rPr>
                <w:sz w:val="22"/>
                <w:szCs w:val="22"/>
              </w:rPr>
              <w:t>9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6" w:space="0" w:color="auto"/>
            </w:tcBorders>
          </w:tcPr>
          <w:p w14:paraId="220131EE" w14:textId="77777777" w:rsidR="00F96ED4" w:rsidRPr="00A93327" w:rsidRDefault="00F96ED4" w:rsidP="00F96ED4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202" w:type="dxa"/>
            <w:tcBorders>
              <w:top w:val="single" w:sz="4" w:space="0" w:color="auto"/>
              <w:bottom w:val="single" w:sz="6" w:space="0" w:color="auto"/>
            </w:tcBorders>
          </w:tcPr>
          <w:p w14:paraId="22E5355B" w14:textId="77777777" w:rsidR="00F96ED4" w:rsidRPr="00A93327" w:rsidRDefault="00F96ED4" w:rsidP="00FE1975">
            <w:pPr>
              <w:spacing w:line="320" w:lineRule="exact"/>
              <w:jc w:val="center"/>
              <w:rPr>
                <w:position w:val="-12"/>
                <w:sz w:val="22"/>
                <w:szCs w:val="22"/>
              </w:rPr>
            </w:pPr>
          </w:p>
        </w:tc>
        <w:tc>
          <w:tcPr>
            <w:tcW w:w="1156" w:type="dxa"/>
            <w:tcBorders>
              <w:top w:val="single" w:sz="4" w:space="0" w:color="auto"/>
              <w:bottom w:val="single" w:sz="6" w:space="0" w:color="auto"/>
            </w:tcBorders>
          </w:tcPr>
          <w:p w14:paraId="4E3C98E2" w14:textId="77777777" w:rsidR="00F96ED4" w:rsidRPr="00A93327" w:rsidRDefault="00F96ED4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</w:tr>
    </w:tbl>
    <w:p w14:paraId="7C721E78" w14:textId="77777777" w:rsidR="00CE5794" w:rsidRPr="00A93327" w:rsidRDefault="0041338E" w:rsidP="00CE5794">
      <w:pPr>
        <w:pStyle w:val="FONTES"/>
        <w:spacing w:line="240" w:lineRule="auto"/>
        <w:rPr>
          <w:rFonts w:ascii="Times New Roman" w:hAnsi="Times New Roman"/>
          <w:szCs w:val="22"/>
        </w:rPr>
      </w:pPr>
      <w:r>
        <w:rPr>
          <w:noProof/>
          <w:szCs w:val="22"/>
        </w:rPr>
        <w:object w:dxaOrig="1440" w:dyaOrig="1440" w14:anchorId="0F15AB82">
          <v:shape id="_x0000_s1035" type="#_x0000_t75" style="position:absolute;left:0;text-align:left;margin-left:322.8pt;margin-top:10.65pt;width:56.4pt;height:41.45pt;z-index:251659264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10" o:title=""/>
          </v:shape>
          <o:OLEObject Type="Embed" ProgID="Equation.DSMT4" ShapeID="_x0000_s1035" DrawAspect="Content" ObjectID="_1589722028" r:id="rId11"/>
        </w:object>
      </w:r>
    </w:p>
    <w:p w14:paraId="4107DCED" w14:textId="77777777" w:rsidR="000D4215" w:rsidRDefault="0041338E" w:rsidP="00AC0136">
      <w:pPr>
        <w:jc w:val="both"/>
        <w:rPr>
          <w:sz w:val="22"/>
          <w:szCs w:val="22"/>
        </w:rPr>
      </w:pPr>
      <w:r>
        <w:rPr>
          <w:noProof/>
          <w:sz w:val="22"/>
          <w:szCs w:val="22"/>
        </w:rPr>
        <w:object w:dxaOrig="1440" w:dyaOrig="1440" w14:anchorId="4D61545F">
          <v:shape id="_x0000_s1043" type="#_x0000_t75" style="position:absolute;left:0;text-align:left;margin-left:109.25pt;margin-top:1.65pt;width:137.4pt;height:31.75pt;z-index:251668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12" o:title=""/>
          </v:shape>
          <o:OLEObject Type="Embed" ProgID="Equation.DSMT4" ShapeID="_x0000_s1043" DrawAspect="Content" ObjectID="_1589722029" r:id="rId13"/>
        </w:object>
      </w:r>
    </w:p>
    <w:p w14:paraId="65B34956" w14:textId="77777777" w:rsidR="00AC0136" w:rsidRDefault="00FE1A0E" w:rsidP="00595E45">
      <w:pPr>
        <w:jc w:val="both"/>
        <w:rPr>
          <w:sz w:val="22"/>
          <w:szCs w:val="22"/>
        </w:rPr>
      </w:pPr>
      <w:r>
        <w:rPr>
          <w:sz w:val="22"/>
          <w:szCs w:val="22"/>
        </w:rPr>
        <w:t>Coeficiente de variação                                                     e herdabilidade</w:t>
      </w:r>
    </w:p>
    <w:p w14:paraId="2A114EE5" w14:textId="77777777" w:rsidR="00D743BE" w:rsidRDefault="00D743BE" w:rsidP="00AC0136">
      <w:pPr>
        <w:ind w:firstLine="709"/>
        <w:jc w:val="both"/>
        <w:rPr>
          <w:sz w:val="22"/>
          <w:szCs w:val="22"/>
        </w:rPr>
      </w:pPr>
    </w:p>
    <w:tbl>
      <w:tblPr>
        <w:tblW w:w="2768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180"/>
        <w:gridCol w:w="794"/>
        <w:gridCol w:w="794"/>
      </w:tblGrid>
      <w:tr w:rsidR="00A067F7" w:rsidRPr="002F2811" w14:paraId="1C919105" w14:textId="77777777" w:rsidTr="00A223BA">
        <w:trPr>
          <w:trHeight w:val="330"/>
          <w:jc w:val="center"/>
        </w:trPr>
        <w:tc>
          <w:tcPr>
            <w:tcW w:w="11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14:paraId="750C7B2F" w14:textId="77777777" w:rsidR="00A067F7" w:rsidRPr="002F2811" w:rsidRDefault="00A223BA" w:rsidP="002F2811">
            <w:pPr>
              <w:jc w:val="center"/>
              <w:rPr>
                <w:bCs/>
                <w:color w:val="000000"/>
                <w:sz w:val="22"/>
              </w:rPr>
            </w:pPr>
            <w:r>
              <w:rPr>
                <w:bCs/>
                <w:color w:val="000000"/>
                <w:sz w:val="22"/>
              </w:rPr>
              <w:t>HS</w:t>
            </w:r>
          </w:p>
        </w:tc>
        <w:tc>
          <w:tcPr>
            <w:tcW w:w="79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DEABAA" w14:textId="77777777" w:rsidR="00A067F7" w:rsidRPr="002F2811" w:rsidRDefault="00A223BA" w:rsidP="002F2811">
            <w:pPr>
              <w:jc w:val="center"/>
              <w:rPr>
                <w:bCs/>
                <w:color w:val="000000"/>
                <w:sz w:val="22"/>
              </w:rPr>
            </w:pPr>
            <w:r>
              <w:rPr>
                <w:bCs/>
                <w:color w:val="000000"/>
                <w:sz w:val="22"/>
              </w:rPr>
              <w:t>NF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6C80AF" w14:textId="77777777" w:rsidR="00A067F7" w:rsidRPr="00DC7615" w:rsidRDefault="00A067F7" w:rsidP="002F2811">
            <w:pPr>
              <w:jc w:val="center"/>
              <w:rPr>
                <w:bCs/>
                <w:color w:val="000000"/>
                <w:sz w:val="22"/>
              </w:rPr>
            </w:pPr>
            <w:r w:rsidRPr="00DC7615">
              <w:rPr>
                <w:bCs/>
                <w:color w:val="000000"/>
                <w:sz w:val="22"/>
              </w:rPr>
              <w:t>Tukey</w:t>
            </w:r>
          </w:p>
        </w:tc>
      </w:tr>
      <w:tr w:rsidR="00A067F7" w:rsidRPr="002F2811" w14:paraId="43A2626E" w14:textId="77777777" w:rsidTr="00A223BA">
        <w:trPr>
          <w:trHeight w:val="315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751F52" w14:textId="77777777" w:rsidR="00A067F7" w:rsidRPr="002F2811" w:rsidRDefault="00A067F7" w:rsidP="002F2811">
            <w:pPr>
              <w:rPr>
                <w:bCs/>
                <w:color w:val="000000"/>
                <w:sz w:val="22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3F509A" w14:textId="77777777" w:rsidR="00A067F7" w:rsidRPr="002F2811" w:rsidRDefault="00A067F7" w:rsidP="002F2811">
            <w:pPr>
              <w:jc w:val="center"/>
              <w:rPr>
                <w:color w:val="000000"/>
                <w:sz w:val="22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03E62F" w14:textId="77777777" w:rsidR="00A067F7" w:rsidRPr="00DC7615" w:rsidRDefault="00A067F7" w:rsidP="002F2811">
            <w:pPr>
              <w:jc w:val="center"/>
              <w:rPr>
                <w:color w:val="000000"/>
                <w:sz w:val="22"/>
              </w:rPr>
            </w:pPr>
          </w:p>
        </w:tc>
      </w:tr>
      <w:tr w:rsidR="00A067F7" w:rsidRPr="002F2811" w14:paraId="38BB5EE2" w14:textId="77777777" w:rsidTr="00A223BA">
        <w:trPr>
          <w:trHeight w:val="315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A70022" w14:textId="77777777" w:rsidR="00A067F7" w:rsidRPr="002F2811" w:rsidRDefault="00A067F7" w:rsidP="002F2811">
            <w:pPr>
              <w:rPr>
                <w:bCs/>
                <w:color w:val="000000"/>
                <w:sz w:val="22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BD00F3" w14:textId="77777777" w:rsidR="00A067F7" w:rsidRPr="002F2811" w:rsidRDefault="00A067F7" w:rsidP="002F2811">
            <w:pPr>
              <w:jc w:val="center"/>
              <w:rPr>
                <w:color w:val="000000"/>
                <w:sz w:val="22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DA59FF" w14:textId="77777777" w:rsidR="00A067F7" w:rsidRPr="00DC7615" w:rsidRDefault="00A067F7" w:rsidP="002F2811">
            <w:pPr>
              <w:jc w:val="center"/>
              <w:rPr>
                <w:color w:val="000000"/>
                <w:sz w:val="22"/>
              </w:rPr>
            </w:pPr>
          </w:p>
        </w:tc>
      </w:tr>
      <w:tr w:rsidR="00A067F7" w:rsidRPr="002F2811" w14:paraId="6C1C34D3" w14:textId="77777777" w:rsidTr="00A223BA">
        <w:trPr>
          <w:trHeight w:val="315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33D660" w14:textId="77777777" w:rsidR="00A067F7" w:rsidRPr="002F2811" w:rsidRDefault="00A067F7" w:rsidP="002F2811">
            <w:pPr>
              <w:rPr>
                <w:bCs/>
                <w:color w:val="000000"/>
                <w:sz w:val="22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B3E548" w14:textId="77777777" w:rsidR="00A067F7" w:rsidRPr="002F2811" w:rsidRDefault="00A067F7" w:rsidP="002F2811">
            <w:pPr>
              <w:jc w:val="center"/>
              <w:rPr>
                <w:color w:val="000000"/>
                <w:sz w:val="22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6FF525" w14:textId="77777777" w:rsidR="00A067F7" w:rsidRPr="00DC7615" w:rsidRDefault="00A067F7" w:rsidP="002F2811">
            <w:pPr>
              <w:jc w:val="center"/>
              <w:rPr>
                <w:color w:val="000000"/>
                <w:sz w:val="22"/>
              </w:rPr>
            </w:pPr>
          </w:p>
        </w:tc>
      </w:tr>
      <w:tr w:rsidR="00A067F7" w:rsidRPr="002F2811" w14:paraId="438C5BB9" w14:textId="77777777" w:rsidTr="00A223BA">
        <w:trPr>
          <w:trHeight w:val="315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237F30" w14:textId="77777777" w:rsidR="00A067F7" w:rsidRPr="002F2811" w:rsidRDefault="00A067F7" w:rsidP="002F2811">
            <w:pPr>
              <w:rPr>
                <w:bCs/>
                <w:color w:val="000000"/>
                <w:sz w:val="22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D303B8" w14:textId="77777777" w:rsidR="00A067F7" w:rsidRPr="002F2811" w:rsidRDefault="00A067F7" w:rsidP="002F2811">
            <w:pPr>
              <w:jc w:val="center"/>
              <w:rPr>
                <w:color w:val="000000"/>
                <w:sz w:val="22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4274EC" w14:textId="77777777" w:rsidR="00A067F7" w:rsidRPr="00DC7615" w:rsidRDefault="00A067F7" w:rsidP="002F2811">
            <w:pPr>
              <w:jc w:val="center"/>
              <w:rPr>
                <w:color w:val="000000"/>
                <w:sz w:val="22"/>
              </w:rPr>
            </w:pPr>
          </w:p>
        </w:tc>
      </w:tr>
      <w:tr w:rsidR="00A067F7" w:rsidRPr="002F2811" w14:paraId="4FE7C551" w14:textId="77777777" w:rsidTr="00A223BA">
        <w:trPr>
          <w:trHeight w:val="330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A7A7D0" w14:textId="77777777" w:rsidR="00A067F7" w:rsidRPr="002F2811" w:rsidRDefault="00A067F7" w:rsidP="002F2811">
            <w:pPr>
              <w:rPr>
                <w:bCs/>
                <w:color w:val="000000"/>
                <w:sz w:val="22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DDCE14" w14:textId="77777777" w:rsidR="00A067F7" w:rsidRPr="002F2811" w:rsidRDefault="00A067F7" w:rsidP="002F2811">
            <w:pPr>
              <w:jc w:val="center"/>
              <w:rPr>
                <w:color w:val="000000"/>
                <w:sz w:val="22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377DF4" w14:textId="77777777" w:rsidR="00A067F7" w:rsidRPr="00DC7615" w:rsidRDefault="00A067F7" w:rsidP="002F2811">
            <w:pPr>
              <w:jc w:val="center"/>
              <w:rPr>
                <w:color w:val="000000"/>
                <w:sz w:val="22"/>
              </w:rPr>
            </w:pPr>
          </w:p>
        </w:tc>
      </w:tr>
    </w:tbl>
    <w:p w14:paraId="09899FCD" w14:textId="77777777" w:rsidR="006D23DB" w:rsidRDefault="0041338E" w:rsidP="00AC0136">
      <w:pPr>
        <w:jc w:val="both"/>
        <w:rPr>
          <w:b/>
          <w:sz w:val="22"/>
          <w:szCs w:val="22"/>
        </w:rPr>
      </w:pPr>
      <w:r>
        <w:rPr>
          <w:noProof/>
          <w:sz w:val="22"/>
          <w:szCs w:val="22"/>
        </w:rPr>
        <w:object w:dxaOrig="1440" w:dyaOrig="1440" w14:anchorId="29EE988E">
          <v:shape id="_x0000_s1069" type="#_x0000_t75" style="position:absolute;left:0;text-align:left;margin-left:63.05pt;margin-top:3.05pt;width:57.55pt;height:30.05pt;z-index:251683840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14" o:title=""/>
          </v:shape>
          <o:OLEObject Type="Embed" ProgID="Equation.DSMT4" ShapeID="_x0000_s1069" DrawAspect="Content" ObjectID="_1589722030" r:id="rId15"/>
        </w:object>
      </w:r>
    </w:p>
    <w:p w14:paraId="7FC43A1C" w14:textId="77777777" w:rsidR="000D4215" w:rsidRPr="00595E45" w:rsidRDefault="000D4215" w:rsidP="00AC0136">
      <w:pPr>
        <w:jc w:val="both"/>
        <w:rPr>
          <w:sz w:val="22"/>
          <w:szCs w:val="22"/>
        </w:rPr>
      </w:pPr>
      <w:r w:rsidRPr="00595E45">
        <w:rPr>
          <w:sz w:val="22"/>
          <w:szCs w:val="22"/>
        </w:rPr>
        <w:t xml:space="preserve">DMS Tukey: </w:t>
      </w:r>
    </w:p>
    <w:p w14:paraId="25F63EAE" w14:textId="77777777" w:rsidR="00A66447" w:rsidRPr="00595E45" w:rsidRDefault="00A66447" w:rsidP="00AC0136">
      <w:pPr>
        <w:jc w:val="both"/>
        <w:rPr>
          <w:rFonts w:ascii="Verdana" w:hAnsi="Verdana"/>
          <w:color w:val="000000"/>
          <w:sz w:val="18"/>
          <w:szCs w:val="18"/>
          <w:shd w:val="clear" w:color="auto" w:fill="FFFFFF"/>
        </w:rPr>
      </w:pPr>
    </w:p>
    <w:p w14:paraId="72CF7273" w14:textId="77777777" w:rsidR="000D4215" w:rsidRPr="00595E45" w:rsidRDefault="00A66447" w:rsidP="00AC0136">
      <w:pPr>
        <w:jc w:val="both"/>
        <w:rPr>
          <w:sz w:val="28"/>
          <w:szCs w:val="22"/>
        </w:rPr>
      </w:pPr>
      <w:r w:rsidRPr="00595E45">
        <w:rPr>
          <w:i/>
          <w:color w:val="000000"/>
          <w:sz w:val="22"/>
          <w:szCs w:val="18"/>
          <w:shd w:val="clear" w:color="auto" w:fill="FFFFFF"/>
        </w:rPr>
        <w:t>q</w:t>
      </w:r>
      <w:r w:rsidRPr="00595E45">
        <w:rPr>
          <w:color w:val="000000"/>
          <w:sz w:val="22"/>
          <w:szCs w:val="18"/>
          <w:shd w:val="clear" w:color="auto" w:fill="FFFFFF"/>
        </w:rPr>
        <w:t xml:space="preserve"> depende do </w:t>
      </w:r>
      <w:r w:rsidR="00DF724F" w:rsidRPr="00595E45">
        <w:rPr>
          <w:color w:val="000000"/>
          <w:sz w:val="22"/>
          <w:szCs w:val="18"/>
          <w:shd w:val="clear" w:color="auto" w:fill="FFFFFF"/>
        </w:rPr>
        <w:t>n</w:t>
      </w:r>
      <w:r w:rsidR="00D26E87" w:rsidRPr="00595E45">
        <w:rPr>
          <w:color w:val="000000"/>
          <w:sz w:val="22"/>
          <w:szCs w:val="18"/>
          <w:shd w:val="clear" w:color="auto" w:fill="FFFFFF"/>
        </w:rPr>
        <w:t>º</w:t>
      </w:r>
      <w:r w:rsidR="00DF724F" w:rsidRPr="00595E45">
        <w:rPr>
          <w:color w:val="000000"/>
          <w:sz w:val="22"/>
          <w:szCs w:val="18"/>
          <w:shd w:val="clear" w:color="auto" w:fill="FFFFFF"/>
        </w:rPr>
        <w:t xml:space="preserve"> de tratamentos e do grau de liberdade do resíduo, ao nível </w:t>
      </w:r>
      <w:r w:rsidRPr="00595E45">
        <w:rPr>
          <w:i/>
          <w:color w:val="000000"/>
          <w:sz w:val="22"/>
          <w:szCs w:val="18"/>
          <w:shd w:val="clear" w:color="auto" w:fill="FFFFFF"/>
        </w:rPr>
        <w:t>p</w:t>
      </w:r>
      <w:r w:rsidR="00DF724F" w:rsidRPr="00595E45">
        <w:rPr>
          <w:color w:val="000000"/>
          <w:sz w:val="22"/>
          <w:szCs w:val="18"/>
          <w:shd w:val="clear" w:color="auto" w:fill="FFFFFF"/>
        </w:rPr>
        <w:t xml:space="preserve"> de probabilidade</w:t>
      </w:r>
      <w:r w:rsidRPr="00595E45">
        <w:rPr>
          <w:color w:val="000000"/>
          <w:sz w:val="22"/>
          <w:szCs w:val="18"/>
          <w:shd w:val="clear" w:color="auto" w:fill="FFFFFF"/>
        </w:rPr>
        <w:t xml:space="preserve">. </w:t>
      </w:r>
    </w:p>
    <w:p w14:paraId="1B668C6F" w14:textId="5C9C393B" w:rsidR="00DA3E33" w:rsidRPr="00595E45" w:rsidRDefault="00595E45" w:rsidP="00DA3E33">
      <w:pPr>
        <w:jc w:val="both"/>
        <w:rPr>
          <w:i/>
          <w:sz w:val="22"/>
          <w:szCs w:val="22"/>
        </w:rPr>
      </w:pPr>
      <w:r w:rsidRPr="00595E45">
        <w:rPr>
          <w:i/>
          <w:sz w:val="22"/>
          <w:szCs w:val="22"/>
        </w:rPr>
        <w:t>q(5</w:t>
      </w:r>
      <w:r w:rsidR="0031425D">
        <w:rPr>
          <w:i/>
          <w:sz w:val="22"/>
          <w:szCs w:val="22"/>
        </w:rPr>
        <w:t>,</w:t>
      </w:r>
      <w:r w:rsidRPr="00595E45">
        <w:rPr>
          <w:i/>
          <w:sz w:val="22"/>
          <w:szCs w:val="22"/>
        </w:rPr>
        <w:t xml:space="preserve"> </w:t>
      </w:r>
      <w:r w:rsidR="009E2B24">
        <w:rPr>
          <w:i/>
          <w:sz w:val="22"/>
          <w:szCs w:val="22"/>
        </w:rPr>
        <w:t>1</w:t>
      </w:r>
      <w:r w:rsidR="0041338E">
        <w:rPr>
          <w:i/>
          <w:sz w:val="22"/>
          <w:szCs w:val="22"/>
        </w:rPr>
        <w:t>2</w:t>
      </w:r>
      <w:r w:rsidRPr="00595E45">
        <w:rPr>
          <w:i/>
          <w:sz w:val="22"/>
          <w:szCs w:val="22"/>
        </w:rPr>
        <w:t>, 5%)=4,</w:t>
      </w:r>
      <w:r w:rsidR="0041338E">
        <w:rPr>
          <w:i/>
          <w:sz w:val="22"/>
          <w:szCs w:val="22"/>
        </w:rPr>
        <w:t>50</w:t>
      </w:r>
      <w:bookmarkStart w:id="0" w:name="_GoBack"/>
      <w:bookmarkEnd w:id="0"/>
    </w:p>
    <w:p w14:paraId="48262C1B" w14:textId="77777777" w:rsidR="00A66447" w:rsidRPr="00595E45" w:rsidRDefault="00A66447" w:rsidP="00AC0136">
      <w:pPr>
        <w:jc w:val="both"/>
        <w:rPr>
          <w:i/>
          <w:sz w:val="22"/>
          <w:szCs w:val="22"/>
        </w:rPr>
      </w:pPr>
    </w:p>
    <w:p w14:paraId="7B76E0F8" w14:textId="77777777" w:rsidR="00D26E87" w:rsidRDefault="00D743BE" w:rsidP="00AC0136">
      <w:pPr>
        <w:jc w:val="both"/>
        <w:rPr>
          <w:b/>
          <w:sz w:val="22"/>
          <w:szCs w:val="22"/>
        </w:rPr>
      </w:pPr>
      <w:r w:rsidRPr="00D743BE">
        <w:rPr>
          <w:noProof/>
          <w:szCs w:val="22"/>
          <w:lang w:val="en-US" w:eastAsia="en-US"/>
        </w:rPr>
        <w:drawing>
          <wp:anchor distT="0" distB="0" distL="114300" distR="114300" simplePos="0" relativeHeight="251684864" behindDoc="1" locked="0" layoutInCell="1" allowOverlap="1" wp14:anchorId="415F4379" wp14:editId="7EAC4229">
            <wp:simplePos x="0" y="0"/>
            <wp:positionH relativeFrom="column">
              <wp:posOffset>1976120</wp:posOffset>
            </wp:positionH>
            <wp:positionV relativeFrom="paragraph">
              <wp:posOffset>33655</wp:posOffset>
            </wp:positionV>
            <wp:extent cx="1961515" cy="712470"/>
            <wp:effectExtent l="0" t="0" r="635" b="0"/>
            <wp:wrapThrough wrapText="bothSides">
              <wp:wrapPolygon edited="0">
                <wp:start x="0" y="0"/>
                <wp:lineTo x="0" y="20791"/>
                <wp:lineTo x="21397" y="20791"/>
                <wp:lineTo x="21397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249" t="50400" r="31500" b="276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1515" cy="71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AA19025" w14:textId="77777777" w:rsidR="00CE5794" w:rsidRPr="00595E45" w:rsidRDefault="00CD44B9" w:rsidP="00AC0136">
      <w:pPr>
        <w:jc w:val="both"/>
        <w:rPr>
          <w:sz w:val="22"/>
          <w:szCs w:val="22"/>
        </w:rPr>
      </w:pPr>
      <w:r w:rsidRPr="00595E45">
        <w:rPr>
          <w:sz w:val="22"/>
          <w:szCs w:val="22"/>
        </w:rPr>
        <w:t>Predição do ganho de seleção</w:t>
      </w:r>
      <w:r w:rsidR="00AC0136" w:rsidRPr="00595E45">
        <w:rPr>
          <w:sz w:val="22"/>
          <w:szCs w:val="22"/>
        </w:rPr>
        <w:t>:</w:t>
      </w:r>
    </w:p>
    <w:p w14:paraId="43238D45" w14:textId="77777777" w:rsidR="00D743BE" w:rsidRDefault="00D743BE" w:rsidP="00A66008">
      <w:pPr>
        <w:pStyle w:val="FONTES"/>
        <w:rPr>
          <w:rFonts w:ascii="Times New Roman" w:hAnsi="Times New Roman"/>
          <w:szCs w:val="22"/>
        </w:rPr>
      </w:pPr>
    </w:p>
    <w:p w14:paraId="45EF61E3" w14:textId="77777777" w:rsidR="00D743BE" w:rsidRDefault="00D743BE" w:rsidP="00A66008">
      <w:pPr>
        <w:pStyle w:val="FONTES"/>
        <w:rPr>
          <w:rFonts w:ascii="Times New Roman" w:hAnsi="Times New Roman"/>
          <w:szCs w:val="22"/>
        </w:rPr>
      </w:pPr>
    </w:p>
    <w:p w14:paraId="0B8B28CB" w14:textId="77777777" w:rsidR="00D743BE" w:rsidRDefault="00D743BE" w:rsidP="00A66008">
      <w:pPr>
        <w:pStyle w:val="FONTES"/>
        <w:rPr>
          <w:rFonts w:ascii="Times New Roman" w:hAnsi="Times New Roman"/>
          <w:szCs w:val="22"/>
        </w:rPr>
      </w:pPr>
    </w:p>
    <w:p w14:paraId="74A8B9BA" w14:textId="77777777" w:rsidR="00CD44B9" w:rsidRPr="00A93327" w:rsidRDefault="0041338E" w:rsidP="00A66008">
      <w:pPr>
        <w:pStyle w:val="FONTES"/>
        <w:rPr>
          <w:rFonts w:ascii="Times New Roman" w:hAnsi="Times New Roman"/>
          <w:szCs w:val="22"/>
        </w:rPr>
      </w:pPr>
      <w:r>
        <w:rPr>
          <w:rFonts w:ascii="Times New Roman" w:hAnsi="Times New Roman"/>
          <w:noProof/>
          <w:spacing w:val="-4"/>
          <w:szCs w:val="22"/>
        </w:rPr>
        <w:object w:dxaOrig="1440" w:dyaOrig="1440" w14:anchorId="31730A7E">
          <v:shape id="_x0000_s1053" type="#_x0000_t75" style="position:absolute;left:0;text-align:left;margin-left:292.2pt;margin-top:12.2pt;width:1in;height:18pt;z-index:25167564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">
            <v:imagedata r:id="rId17" o:title=""/>
          </v:shape>
          <o:OLEObject Type="Embed" ProgID="Equation.DSMT4" ShapeID="_x0000_s1053" DrawAspect="Content" ObjectID="_1589722031" r:id="rId18"/>
        </w:object>
      </w:r>
      <w:r>
        <w:rPr>
          <w:rFonts w:ascii="Times New Roman" w:hAnsi="Times New Roman"/>
          <w:noProof/>
          <w:szCs w:val="22"/>
        </w:rPr>
        <w:object w:dxaOrig="1440" w:dyaOrig="1440" w14:anchorId="25665752">
          <v:shape id="Objeto 10" o:spid="_x0000_s1040" type="#_x0000_t75" style="position:absolute;left:0;text-align:left;margin-left:190.65pt;margin-top:8.45pt;width:81pt;height:35pt;z-index:2516643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">
            <v:imagedata r:id="rId19" o:title=""/>
          </v:shape>
          <o:OLEObject Type="Embed" ProgID="Equation.DSMT4" ShapeID="Objeto 10" DrawAspect="Content" ObjectID="_1589722032" r:id="rId20"/>
        </w:object>
      </w:r>
      <w:r>
        <w:rPr>
          <w:rFonts w:ascii="Times New Roman" w:hAnsi="Times New Roman"/>
          <w:noProof/>
          <w:szCs w:val="22"/>
        </w:rPr>
        <w:object w:dxaOrig="1440" w:dyaOrig="1440" w14:anchorId="6230AC92">
          <v:shape id="Objeto 2" o:spid="_x0000_s1038" type="#_x0000_t75" style="position:absolute;left:0;text-align:left;margin-left:4.6pt;margin-top:12.2pt;width:67.95pt;height:20pt;z-index:2516623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">
            <v:imagedata r:id="rId21" o:title=""/>
          </v:shape>
          <o:OLEObject Type="Embed" ProgID="Equation.DSMT4" ShapeID="Objeto 2" DrawAspect="Content" ObjectID="_1589722033" r:id="rId22"/>
        </w:object>
      </w:r>
    </w:p>
    <w:p w14:paraId="07EA0770" w14:textId="77777777" w:rsidR="00754D88" w:rsidRPr="00A93327" w:rsidRDefault="0041338E">
      <w:pPr>
        <w:rPr>
          <w:sz w:val="22"/>
          <w:szCs w:val="22"/>
        </w:rPr>
      </w:pPr>
      <w:r>
        <w:rPr>
          <w:noProof/>
          <w:sz w:val="22"/>
          <w:szCs w:val="22"/>
        </w:rPr>
        <w:object w:dxaOrig="1440" w:dyaOrig="1440" w14:anchorId="00593755">
          <v:shape id="Objeto 1" o:spid="_x0000_s1039" type="#_x0000_t75" style="position:absolute;margin-left:97.1pt;margin-top:0;width:57pt;height:20pt;z-index:251663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">
            <v:imagedata r:id="rId23" o:title=""/>
          </v:shape>
          <o:OLEObject Type="Embed" ProgID="Equation.DSMT4" ShapeID="Objeto 1" DrawAspect="Content" ObjectID="_1589722034" r:id="rId24"/>
        </w:object>
      </w:r>
    </w:p>
    <w:p w14:paraId="382C18B2" w14:textId="77777777" w:rsidR="00D743BE" w:rsidRDefault="00D743BE" w:rsidP="00D743BE">
      <w:pPr>
        <w:tabs>
          <w:tab w:val="left" w:pos="3138"/>
        </w:tabs>
        <w:spacing w:after="200" w:line="276" w:lineRule="auto"/>
        <w:rPr>
          <w:b/>
          <w:spacing w:val="-4"/>
          <w:sz w:val="22"/>
          <w:szCs w:val="22"/>
        </w:rPr>
      </w:pPr>
    </w:p>
    <w:p w14:paraId="0EBC49AC" w14:textId="77777777" w:rsidR="00D743BE" w:rsidRPr="00595E45" w:rsidRDefault="00D743BE" w:rsidP="00D743BE">
      <w:pPr>
        <w:tabs>
          <w:tab w:val="left" w:pos="3138"/>
        </w:tabs>
        <w:spacing w:after="200" w:line="276" w:lineRule="auto"/>
        <w:rPr>
          <w:spacing w:val="-4"/>
          <w:sz w:val="22"/>
          <w:szCs w:val="22"/>
        </w:rPr>
      </w:pPr>
      <w:r w:rsidRPr="00595E45">
        <w:rPr>
          <w:spacing w:val="-4"/>
          <w:sz w:val="22"/>
          <w:szCs w:val="22"/>
        </w:rPr>
        <w:t>Como aumentar os ganhos com a seleção?</w:t>
      </w:r>
    </w:p>
    <w:p w14:paraId="6862F943" w14:textId="77777777" w:rsidR="00D743BE" w:rsidRPr="00595E45" w:rsidRDefault="00D743BE" w:rsidP="00D743BE">
      <w:pPr>
        <w:tabs>
          <w:tab w:val="left" w:pos="3138"/>
        </w:tabs>
        <w:spacing w:after="200" w:line="276" w:lineRule="auto"/>
        <w:rPr>
          <w:spacing w:val="-4"/>
          <w:sz w:val="22"/>
          <w:szCs w:val="22"/>
        </w:rPr>
      </w:pPr>
      <w:r w:rsidRPr="00595E45">
        <w:rPr>
          <w:spacing w:val="-4"/>
          <w:sz w:val="22"/>
          <w:szCs w:val="22"/>
        </w:rPr>
        <w:t>Fatores que afetam a intensidade de seleção? (nº de trat</w:t>
      </w:r>
      <w:r w:rsidR="00595E45">
        <w:rPr>
          <w:spacing w:val="-4"/>
          <w:sz w:val="22"/>
          <w:szCs w:val="22"/>
        </w:rPr>
        <w:t>.</w:t>
      </w:r>
      <w:r w:rsidRPr="00595E45">
        <w:rPr>
          <w:spacing w:val="-4"/>
          <w:sz w:val="22"/>
          <w:szCs w:val="22"/>
        </w:rPr>
        <w:t>, variabilidade, h</w:t>
      </w:r>
      <w:r w:rsidR="00595E45" w:rsidRPr="00595E45">
        <w:rPr>
          <w:spacing w:val="-4"/>
          <w:sz w:val="22"/>
          <w:szCs w:val="22"/>
          <w:vertAlign w:val="superscript"/>
        </w:rPr>
        <w:t>2</w:t>
      </w:r>
      <w:r w:rsidRPr="00595E45">
        <w:rPr>
          <w:spacing w:val="-4"/>
          <w:sz w:val="22"/>
          <w:szCs w:val="22"/>
        </w:rPr>
        <w:t>, ganhos desejados)</w:t>
      </w:r>
    </w:p>
    <w:p w14:paraId="38017EDE" w14:textId="77777777" w:rsidR="00595E45" w:rsidRDefault="00595E45" w:rsidP="00D743BE">
      <w:pPr>
        <w:tabs>
          <w:tab w:val="left" w:pos="3138"/>
        </w:tabs>
        <w:spacing w:after="200" w:line="276" w:lineRule="auto"/>
        <w:rPr>
          <w:b/>
          <w:sz w:val="22"/>
          <w:szCs w:val="22"/>
        </w:rPr>
      </w:pPr>
    </w:p>
    <w:p w14:paraId="2C6CEA55" w14:textId="77777777" w:rsidR="00D743BE" w:rsidRPr="00595E45" w:rsidRDefault="00595E45" w:rsidP="00D743BE">
      <w:pPr>
        <w:tabs>
          <w:tab w:val="left" w:pos="3138"/>
        </w:tabs>
        <w:spacing w:after="200" w:line="276" w:lineRule="auto"/>
        <w:rPr>
          <w:b/>
          <w:sz w:val="22"/>
          <w:szCs w:val="22"/>
        </w:rPr>
      </w:pPr>
      <w:r w:rsidRPr="00595E45">
        <w:rPr>
          <w:b/>
          <w:sz w:val="22"/>
          <w:szCs w:val="22"/>
        </w:rPr>
        <w:t>Atividades para a semana</w:t>
      </w:r>
    </w:p>
    <w:p w14:paraId="696696FE" w14:textId="77777777" w:rsidR="006D23DB" w:rsidRDefault="00595E45" w:rsidP="00837149">
      <w:pPr>
        <w:spacing w:before="120" w:after="1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Fazer o teste de </w:t>
      </w:r>
      <w:r w:rsidR="008E39A5">
        <w:rPr>
          <w:sz w:val="22"/>
          <w:szCs w:val="22"/>
        </w:rPr>
        <w:t xml:space="preserve">comparação de </w:t>
      </w:r>
      <w:r>
        <w:rPr>
          <w:sz w:val="22"/>
          <w:szCs w:val="22"/>
        </w:rPr>
        <w:t xml:space="preserve">médias e estimar o ganho de seleção para o caractere </w:t>
      </w:r>
      <w:r w:rsidR="00A223BA">
        <w:rPr>
          <w:sz w:val="22"/>
          <w:szCs w:val="22"/>
        </w:rPr>
        <w:t>AP</w:t>
      </w:r>
      <w:r>
        <w:rPr>
          <w:sz w:val="22"/>
          <w:szCs w:val="22"/>
        </w:rPr>
        <w:t>.</w:t>
      </w:r>
    </w:p>
    <w:sectPr w:rsidR="006D23DB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entury Schoolbook">
    <w:panose1 w:val="02040604050505020304"/>
    <w:charset w:val="00"/>
    <w:family w:val="auto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0347754A"/>
    <w:multiLevelType w:val="hybridMultilevel"/>
    <w:tmpl w:val="0C742024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5855"/>
    <w:rsid w:val="0006002A"/>
    <w:rsid w:val="000C0FFB"/>
    <w:rsid w:val="000C70D9"/>
    <w:rsid w:val="000D4215"/>
    <w:rsid w:val="00107D9A"/>
    <w:rsid w:val="00194600"/>
    <w:rsid w:val="001B03EA"/>
    <w:rsid w:val="00277D8B"/>
    <w:rsid w:val="002A5837"/>
    <w:rsid w:val="002F2811"/>
    <w:rsid w:val="00307623"/>
    <w:rsid w:val="0031425D"/>
    <w:rsid w:val="0037707E"/>
    <w:rsid w:val="003D0501"/>
    <w:rsid w:val="0041338E"/>
    <w:rsid w:val="00426B4B"/>
    <w:rsid w:val="004D109F"/>
    <w:rsid w:val="004D374E"/>
    <w:rsid w:val="004F4C87"/>
    <w:rsid w:val="00515F9C"/>
    <w:rsid w:val="00555BAF"/>
    <w:rsid w:val="00592894"/>
    <w:rsid w:val="00595E45"/>
    <w:rsid w:val="005E778A"/>
    <w:rsid w:val="0065642F"/>
    <w:rsid w:val="00685DE8"/>
    <w:rsid w:val="006C75FF"/>
    <w:rsid w:val="006D1CB7"/>
    <w:rsid w:val="006D23DB"/>
    <w:rsid w:val="00731C2B"/>
    <w:rsid w:val="00754A40"/>
    <w:rsid w:val="00754D88"/>
    <w:rsid w:val="007A4C7D"/>
    <w:rsid w:val="007C5C1D"/>
    <w:rsid w:val="007D3A7E"/>
    <w:rsid w:val="007E04D2"/>
    <w:rsid w:val="00803520"/>
    <w:rsid w:val="00834979"/>
    <w:rsid w:val="00837149"/>
    <w:rsid w:val="008E39A5"/>
    <w:rsid w:val="0091330C"/>
    <w:rsid w:val="00987BBB"/>
    <w:rsid w:val="00994794"/>
    <w:rsid w:val="009E2B24"/>
    <w:rsid w:val="00A067F7"/>
    <w:rsid w:val="00A223BA"/>
    <w:rsid w:val="00A27113"/>
    <w:rsid w:val="00A349E7"/>
    <w:rsid w:val="00A460AE"/>
    <w:rsid w:val="00A66008"/>
    <w:rsid w:val="00A66447"/>
    <w:rsid w:val="00A93327"/>
    <w:rsid w:val="00A95C66"/>
    <w:rsid w:val="00AC0136"/>
    <w:rsid w:val="00AD7572"/>
    <w:rsid w:val="00B10CB9"/>
    <w:rsid w:val="00B710F0"/>
    <w:rsid w:val="00B85855"/>
    <w:rsid w:val="00B94ADE"/>
    <w:rsid w:val="00BA7488"/>
    <w:rsid w:val="00BD23F8"/>
    <w:rsid w:val="00C15589"/>
    <w:rsid w:val="00C426D4"/>
    <w:rsid w:val="00C76C85"/>
    <w:rsid w:val="00CB3D5C"/>
    <w:rsid w:val="00CD44B9"/>
    <w:rsid w:val="00CE5794"/>
    <w:rsid w:val="00D26E87"/>
    <w:rsid w:val="00D743BE"/>
    <w:rsid w:val="00D760DC"/>
    <w:rsid w:val="00D964F9"/>
    <w:rsid w:val="00DA3E33"/>
    <w:rsid w:val="00DC7615"/>
    <w:rsid w:val="00DF724F"/>
    <w:rsid w:val="00E1653B"/>
    <w:rsid w:val="00E35594"/>
    <w:rsid w:val="00E42DBE"/>
    <w:rsid w:val="00E4300F"/>
    <w:rsid w:val="00EC76B1"/>
    <w:rsid w:val="00ED6BEF"/>
    <w:rsid w:val="00F062B8"/>
    <w:rsid w:val="00F65BA0"/>
    <w:rsid w:val="00F85E47"/>
    <w:rsid w:val="00F96ED4"/>
    <w:rsid w:val="00FE1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ecimalSymbol w:val="."/>
  <w:listSeparator w:val=","/>
  <w14:docId w14:val="218B7F5C"/>
  <w15:docId w15:val="{399BE083-6318-424F-B433-6DE8D4080D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E57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ONTES">
    <w:name w:val="FONTES"/>
    <w:basedOn w:val="Normal"/>
    <w:rsid w:val="00CE5794"/>
    <w:pPr>
      <w:spacing w:line="280" w:lineRule="exact"/>
      <w:jc w:val="both"/>
    </w:pPr>
    <w:rPr>
      <w:rFonts w:ascii="Century Schoolbook" w:hAnsi="Century Schoolbook"/>
      <w:spacing w:val="6"/>
      <w:sz w:val="22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4A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4A40"/>
    <w:rPr>
      <w:rFonts w:ascii="Tahoma" w:eastAsia="Times New Roman" w:hAnsi="Tahoma" w:cs="Tahoma"/>
      <w:sz w:val="16"/>
      <w:szCs w:val="16"/>
      <w:lang w:eastAsia="pt-BR"/>
    </w:rPr>
  </w:style>
  <w:style w:type="paragraph" w:styleId="ListParagraph">
    <w:name w:val="List Paragraph"/>
    <w:basedOn w:val="Normal"/>
    <w:uiPriority w:val="34"/>
    <w:qFormat/>
    <w:rsid w:val="00B710F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259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3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2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8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44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4.bin"/><Relationship Id="rId12" Type="http://schemas.openxmlformats.org/officeDocument/2006/relationships/image" Target="media/image4.wmf"/><Relationship Id="rId13" Type="http://schemas.openxmlformats.org/officeDocument/2006/relationships/oleObject" Target="embeddings/oleObject5.bin"/><Relationship Id="rId14" Type="http://schemas.openxmlformats.org/officeDocument/2006/relationships/image" Target="media/image5.wmf"/><Relationship Id="rId15" Type="http://schemas.openxmlformats.org/officeDocument/2006/relationships/oleObject" Target="embeddings/oleObject6.bin"/><Relationship Id="rId16" Type="http://schemas.openxmlformats.org/officeDocument/2006/relationships/image" Target="media/image6.png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6</TotalTime>
  <Pages>1</Pages>
  <Words>126</Words>
  <Characters>719</Characters>
  <Application>Microsoft Macintosh Word</Application>
  <DocSecurity>0</DocSecurity>
  <Lines>5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fritschenetoo</dc:creator>
  <cp:keywords/>
  <dc:description/>
  <cp:lastModifiedBy>Roberto Fritsche Neto</cp:lastModifiedBy>
  <cp:revision>85</cp:revision>
  <cp:lastPrinted>2014-04-29T16:19:00Z</cp:lastPrinted>
  <dcterms:created xsi:type="dcterms:W3CDTF">2012-11-16T15:46:00Z</dcterms:created>
  <dcterms:modified xsi:type="dcterms:W3CDTF">2018-06-05T19:40:00Z</dcterms:modified>
</cp:coreProperties>
</file>